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0824" w:rsidRPr="00326DEC" w:rsidRDefault="00E50824" w:rsidP="00E50824">
      <w:pPr>
        <w:ind w:left="-81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26DEC">
        <w:rPr>
          <w:rFonts w:ascii="Times New Roman" w:hAnsi="Times New Roman" w:cs="Times New Roman"/>
          <w:b/>
          <w:sz w:val="24"/>
          <w:szCs w:val="24"/>
          <w:u w:val="single"/>
        </w:rPr>
        <w:t>SCHEME OF WORK</w:t>
      </w:r>
    </w:p>
    <w:p w:rsidR="00E50824" w:rsidRPr="00326DEC" w:rsidRDefault="00E50824" w:rsidP="00E50824">
      <w:pPr>
        <w:rPr>
          <w:rFonts w:ascii="Times New Roman" w:hAnsi="Times New Roman" w:cs="Times New Roman"/>
          <w:sz w:val="24"/>
          <w:szCs w:val="24"/>
        </w:rPr>
      </w:pPr>
      <w:r w:rsidRPr="00326DEC">
        <w:rPr>
          <w:rFonts w:ascii="Times New Roman" w:hAnsi="Times New Roman" w:cs="Times New Roman"/>
          <w:b/>
          <w:sz w:val="24"/>
          <w:szCs w:val="24"/>
        </w:rPr>
        <w:t>District: RUTSIRO                     Academic year</w:t>
      </w:r>
      <w:r w:rsidRPr="00326DEC">
        <w:rPr>
          <w:rFonts w:ascii="Times New Roman" w:hAnsi="Times New Roman" w:cs="Times New Roman"/>
          <w:sz w:val="24"/>
          <w:szCs w:val="24"/>
        </w:rPr>
        <w:t xml:space="preserve">: 2023/ 2024            </w:t>
      </w:r>
      <w:r w:rsidRPr="00326DEC">
        <w:rPr>
          <w:rFonts w:ascii="Times New Roman" w:hAnsi="Times New Roman" w:cs="Times New Roman"/>
          <w:b/>
          <w:sz w:val="24"/>
          <w:szCs w:val="24"/>
        </w:rPr>
        <w:t>Term:</w:t>
      </w:r>
      <w:r w:rsidRPr="00326DEC">
        <w:rPr>
          <w:rFonts w:ascii="Times New Roman" w:hAnsi="Times New Roman" w:cs="Times New Roman"/>
          <w:sz w:val="24"/>
          <w:szCs w:val="24"/>
        </w:rPr>
        <w:t xml:space="preserve"> 1                                     </w:t>
      </w:r>
      <w:r w:rsidRPr="00326DEC">
        <w:rPr>
          <w:rFonts w:ascii="Times New Roman" w:hAnsi="Times New Roman" w:cs="Times New Roman"/>
          <w:b/>
          <w:sz w:val="24"/>
          <w:szCs w:val="24"/>
        </w:rPr>
        <w:t>School name</w:t>
      </w:r>
      <w:r w:rsidRPr="00326DEC">
        <w:rPr>
          <w:rFonts w:ascii="Times New Roman" w:hAnsi="Times New Roman" w:cs="Times New Roman"/>
          <w:sz w:val="24"/>
          <w:szCs w:val="24"/>
        </w:rPr>
        <w:t>: ......................</w:t>
      </w:r>
    </w:p>
    <w:p w:rsidR="00E50824" w:rsidRPr="00326DEC" w:rsidRDefault="00E50824" w:rsidP="00E50824">
      <w:pPr>
        <w:rPr>
          <w:rFonts w:ascii="Times New Roman" w:hAnsi="Times New Roman" w:cs="Times New Roman"/>
          <w:sz w:val="24"/>
          <w:szCs w:val="24"/>
        </w:rPr>
      </w:pPr>
      <w:r w:rsidRPr="00326DEC">
        <w:rPr>
          <w:rFonts w:ascii="Times New Roman" w:hAnsi="Times New Roman" w:cs="Times New Roman"/>
          <w:b/>
          <w:sz w:val="24"/>
          <w:szCs w:val="24"/>
        </w:rPr>
        <w:t>Subject</w:t>
      </w:r>
      <w:r w:rsidRPr="00326DEC">
        <w:rPr>
          <w:rFonts w:ascii="Times New Roman" w:hAnsi="Times New Roman" w:cs="Times New Roman"/>
          <w:sz w:val="24"/>
          <w:szCs w:val="24"/>
        </w:rPr>
        <w:t>: Core Math (</w:t>
      </w:r>
      <w:r w:rsidRPr="00326DEC">
        <w:rPr>
          <w:rFonts w:ascii="Times New Roman" w:hAnsi="Times New Roman" w:cs="Times New Roman"/>
          <w:b/>
          <w:sz w:val="24"/>
          <w:szCs w:val="24"/>
        </w:rPr>
        <w:t>S</w:t>
      </w:r>
      <w:r w:rsidRPr="00326DEC">
        <w:rPr>
          <w:rFonts w:ascii="Times New Roman" w:hAnsi="Times New Roman" w:cs="Times New Roman"/>
          <w:b/>
          <w:sz w:val="24"/>
          <w:szCs w:val="24"/>
          <w:vertAlign w:val="subscript"/>
        </w:rPr>
        <w:t>6</w:t>
      </w:r>
      <w:r w:rsidRPr="00326DEC">
        <w:rPr>
          <w:rFonts w:ascii="Times New Roman" w:hAnsi="Times New Roman" w:cs="Times New Roman"/>
          <w:sz w:val="24"/>
          <w:szCs w:val="24"/>
        </w:rPr>
        <w:t xml:space="preserve">)               </w:t>
      </w:r>
      <w:r w:rsidRPr="00326DEC">
        <w:rPr>
          <w:rFonts w:ascii="Times New Roman" w:hAnsi="Times New Roman" w:cs="Times New Roman"/>
          <w:b/>
          <w:sz w:val="24"/>
          <w:szCs w:val="24"/>
        </w:rPr>
        <w:t>Teacher: ..............                            Combination</w:t>
      </w:r>
      <w:r w:rsidRPr="00326DEC">
        <w:rPr>
          <w:rFonts w:ascii="Times New Roman" w:hAnsi="Times New Roman" w:cs="Times New Roman"/>
          <w:sz w:val="24"/>
          <w:szCs w:val="24"/>
        </w:rPr>
        <w:t>: …………                N</w:t>
      </w:r>
      <w:r w:rsidRPr="00326DE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326DEC">
        <w:rPr>
          <w:rFonts w:ascii="Times New Roman" w:hAnsi="Times New Roman" w:cs="Times New Roman"/>
          <w:sz w:val="24"/>
          <w:szCs w:val="24"/>
        </w:rPr>
        <w:t xml:space="preserve"> of Period per Week: 7</w:t>
      </w:r>
    </w:p>
    <w:tbl>
      <w:tblPr>
        <w:tblStyle w:val="TableGrid"/>
        <w:tblW w:w="15570" w:type="dxa"/>
        <w:tblInd w:w="-1152" w:type="dxa"/>
        <w:tblLayout w:type="fixed"/>
        <w:tblLook w:val="04A0" w:firstRow="1" w:lastRow="0" w:firstColumn="1" w:lastColumn="0" w:noHBand="0" w:noVBand="1"/>
      </w:tblPr>
      <w:tblGrid>
        <w:gridCol w:w="1530"/>
        <w:gridCol w:w="1890"/>
        <w:gridCol w:w="2762"/>
        <w:gridCol w:w="3672"/>
        <w:gridCol w:w="2206"/>
        <w:gridCol w:w="2070"/>
        <w:gridCol w:w="1440"/>
      </w:tblGrid>
      <w:tr w:rsidR="00BE59F9" w:rsidRPr="00326DEC" w:rsidTr="00E50824">
        <w:trPr>
          <w:trHeight w:val="5445"/>
        </w:trPr>
        <w:tc>
          <w:tcPr>
            <w:tcW w:w="153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1</w:t>
            </w:r>
          </w:p>
          <w:p w:rsidR="00BE59F9" w:rsidRPr="00326DEC" w:rsidRDefault="006F02A3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25/09/2023-29/09/2023</w:t>
            </w:r>
          </w:p>
        </w:tc>
        <w:tc>
          <w:tcPr>
            <w:tcW w:w="1890" w:type="dxa"/>
            <w:vMerge w:val="restart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Unit 1: COMPLEX NUMBERS</w:t>
            </w:r>
          </w:p>
        </w:tc>
        <w:tc>
          <w:tcPr>
            <w:tcW w:w="2762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sson title and evaluation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ncepts of complex numbers: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efinition and structur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lgebraic structur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76"/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lgebraic form of Complex number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finition and properties of “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i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”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Operations: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ddition, subtraction,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ultiplication, powers,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njugate and divis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Modulus of a complex number</w:t>
            </w:r>
          </w:p>
        </w:tc>
        <w:tc>
          <w:tcPr>
            <w:tcW w:w="3672" w:type="dxa"/>
            <w:vMerge w:val="restart"/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arning objectives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Key unit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mpetence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: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erform operations on complex numbers in different forms and use complex numbers to solve related problems i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Physics(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voltage and current in alternating current), computer Science(fractals), Trigonometry(Euler’s formula to transform trigonometric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expressions.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Knowledge and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understanding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dentify the real part and the imaginary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part of a complex number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onvert a complex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number from one form to another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Represent a complex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number on Argand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iagram State De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Moivre’s</w:t>
            </w:r>
            <w:proofErr w:type="spellEnd"/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formula and Euler’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formula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 xml:space="preserve">. 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Skills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ly the properties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omplex numbers to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erform operations o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omplex numbers i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lgebraic form, in polar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orm or in exponenti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orm Find the modulus and the square roots of a complex number Solve in the set of complex numbers a linear or quadratic equatio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Use the properties of complex numbers to factorize a polynomial and to solve a polynomial equation in the set of complex number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ly De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Moivre’s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formula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Attitudes and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alues: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ppreciate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he importance of complex numbers in solving problems about alternating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urrentin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Physics 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,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ractals in Computer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cience,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tc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how orderliness i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performance of tasks about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mplex number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06" w:type="dxa"/>
            <w:vMerge w:val="restart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>Teaching methods techniques , evaluation procedure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:  _ Brain storsming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_ Group discussion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_ Demonstr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 w:val="restart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 xml:space="preserve">Resource and References  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Achievers 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yo-NG"/>
              </w:rPr>
              <w:t>5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student book,teacher’s guide,internet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 w:val="restart"/>
          </w:tcPr>
          <w:p w:rsidR="00BE59F9" w:rsidRPr="00326DEC" w:rsidRDefault="00E50824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Obervati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o</w:t>
            </w:r>
            <w:r w:rsidR="00BE59F9"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</w:tr>
      <w:tr w:rsidR="00BE59F9" w:rsidRPr="00326DEC" w:rsidTr="00E50824">
        <w:trPr>
          <w:trHeight w:val="1755"/>
        </w:trPr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lastRenderedPageBreak/>
              <w:t>Week 2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&amp;3</w:t>
            </w:r>
          </w:p>
          <w:p w:rsidR="00BE59F9" w:rsidRPr="00326DEC" w:rsidRDefault="006F02A3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02/10-06/10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and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Week 3</w:t>
            </w:r>
          </w:p>
          <w:p w:rsidR="00BE59F9" w:rsidRPr="00326DEC" w:rsidRDefault="006F02A3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09-13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10</w:t>
            </w:r>
          </w:p>
        </w:tc>
        <w:tc>
          <w:tcPr>
            <w:tcW w:w="1890" w:type="dxa"/>
            <w:vMerge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76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quare roots in the set of complex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number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quations in the set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of complex number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n the set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of complex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Polynomials number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Geometric representation of complex number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Polar form of complex number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efinition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Modulus and argument of a complex number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Operation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Moivre’s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formula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Nth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roots of a complex number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nstruction of regular polygon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xponential forms of complex numbers: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Definition and operations-Euler’s formula of complex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number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pplication of complex number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roduct to sum formulas i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rigonometry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olution of linear trigonometric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quation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lternating current problems i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hysics 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yo-NG"/>
              </w:rPr>
              <w:t>+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End unit assessments and remedi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3672" w:type="dxa"/>
            <w:vMerge/>
            <w:tcBorders>
              <w:lef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06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</w:tbl>
    <w:p w:rsidR="00BE59F9" w:rsidRPr="00326DEC" w:rsidRDefault="00BE59F9" w:rsidP="00BE59F9">
      <w:pPr>
        <w:rPr>
          <w:rFonts w:ascii="Times New Roman" w:hAnsi="Times New Roman" w:cs="Times New Roman"/>
          <w:sz w:val="24"/>
          <w:szCs w:val="24"/>
          <w:lang w:val="yo-NG"/>
        </w:rPr>
      </w:pPr>
    </w:p>
    <w:p w:rsidR="00BE59F9" w:rsidRPr="00326DEC" w:rsidRDefault="00BE59F9" w:rsidP="00BE59F9">
      <w:pPr>
        <w:rPr>
          <w:rFonts w:ascii="Times New Roman" w:hAnsi="Times New Roman" w:cs="Times New Roman"/>
          <w:sz w:val="24"/>
          <w:szCs w:val="24"/>
          <w:lang w:val="yo-NG"/>
        </w:rPr>
      </w:pPr>
    </w:p>
    <w:tbl>
      <w:tblPr>
        <w:tblStyle w:val="TableGrid"/>
        <w:tblW w:w="15570" w:type="dxa"/>
        <w:tblInd w:w="-1152" w:type="dxa"/>
        <w:tblLayout w:type="fixed"/>
        <w:tblLook w:val="04A0" w:firstRow="1" w:lastRow="0" w:firstColumn="1" w:lastColumn="0" w:noHBand="0" w:noVBand="1"/>
      </w:tblPr>
      <w:tblGrid>
        <w:gridCol w:w="1530"/>
        <w:gridCol w:w="1890"/>
        <w:gridCol w:w="2700"/>
        <w:gridCol w:w="3690"/>
        <w:gridCol w:w="1260"/>
        <w:gridCol w:w="990"/>
        <w:gridCol w:w="2070"/>
        <w:gridCol w:w="1440"/>
      </w:tblGrid>
      <w:tr w:rsidR="00BE59F9" w:rsidRPr="00326DEC" w:rsidTr="00E50824">
        <w:trPr>
          <w:trHeight w:val="2385"/>
        </w:trPr>
        <w:tc>
          <w:tcPr>
            <w:tcW w:w="153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 K4</w:t>
            </w:r>
          </w:p>
          <w:p w:rsidR="00BE59F9" w:rsidRPr="00326DEC" w:rsidRDefault="006F02A3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16-20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10</w:t>
            </w:r>
          </w:p>
        </w:tc>
        <w:tc>
          <w:tcPr>
            <w:tcW w:w="189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nit 2: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OGARITHMIC AND EXPONENTI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FUNCTIONS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  <w:tc>
          <w:tcPr>
            <w:tcW w:w="270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sson title and evaluation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Logarithmic function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omain of defini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imits of logarithmic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unctions and their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lications to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ontinuity and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symptotes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ifferentiation and its </w:t>
            </w:r>
          </w:p>
        </w:tc>
        <w:tc>
          <w:tcPr>
            <w:tcW w:w="3690" w:type="dxa"/>
            <w:vMerge w:val="restart"/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arning objectives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Key unit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mpetence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xtend the concepts of functions to investigate fully logarithmic and exponential functions, finding the domain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finition, the limits, asymptotes, variations, graphs , and model problems about interest rates, population growth or decay, magnitude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arthquake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,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tc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. .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Knowledge and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understanding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tate the restrictions on the base and the variable in a logarithmic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functionExtend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the concept of function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to investigate fully logarithmic and exponential function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erform operation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on logarithmic and exponenti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functions in any base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Recall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ifferentiation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formulas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 xml:space="preserve">. 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Skills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Transform a logarithm from a base to another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ind the domain and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the range of a logarithmic or an exponential func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alculate limits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ogarithmic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nd exponential function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termine possible asymptotes of a logarithmic or an exponential function Determine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rivative of a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ogarithmic or a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xponential functio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olve related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Problems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 xml:space="preserve">. 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ttitudes and valu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velop patience, dedication and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ommitment in solving problem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bout logarithmic and exponenti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functions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how mutual respect, tolerance.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gridSpan w:val="2"/>
            <w:vMerge w:val="restart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>Teaching methods techniques , evaluation procedure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:  _ Brain storsming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_ Group discussion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_ Demonstr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 w:val="restart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 xml:space="preserve">Resource and References  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Achievers 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yo-NG"/>
              </w:rPr>
              <w:t>5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student book,teacher’s guide,internet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 w:val="restart"/>
          </w:tcPr>
          <w:p w:rsidR="00BE59F9" w:rsidRPr="00326DEC" w:rsidRDefault="00E50824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Obervatio</w:t>
            </w:r>
            <w:r w:rsidR="00BE59F9"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</w:tr>
      <w:tr w:rsidR="00BE59F9" w:rsidRPr="00326DEC" w:rsidTr="00E50824">
        <w:trPr>
          <w:trHeight w:val="2550"/>
        </w:trPr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5</w:t>
            </w:r>
          </w:p>
          <w:p w:rsidR="00BE59F9" w:rsidRPr="00326DEC" w:rsidRDefault="006F02A3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23-27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10</w:t>
            </w:r>
          </w:p>
        </w:tc>
        <w:tc>
          <w:tcPr>
            <w:tcW w:w="189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tabs>
                <w:tab w:val="left" w:pos="1245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pplication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urve sketching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xponential function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omain of defini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imits of logarithmic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unctions and their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lications to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ontinuity and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symptot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ifferentiation and its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pplications</w:t>
            </w:r>
          </w:p>
        </w:tc>
        <w:tc>
          <w:tcPr>
            <w:tcW w:w="36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gridSpan w:val="2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E50824">
        <w:trPr>
          <w:trHeight w:val="5783"/>
        </w:trPr>
        <w:tc>
          <w:tcPr>
            <w:tcW w:w="153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6</w:t>
            </w:r>
          </w:p>
          <w:p w:rsidR="00BE59F9" w:rsidRPr="00326DEC" w:rsidRDefault="000C24AF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30/10-03/11/2023</w:t>
            </w:r>
          </w:p>
        </w:tc>
        <w:tc>
          <w:tcPr>
            <w:tcW w:w="189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urve sketching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lications of logarithmic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nd exponential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func</w:t>
            </w:r>
            <w:proofErr w:type="spellEnd"/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tions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Interest rates problem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Mortgage problem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opulation growth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problem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Radioactive decay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problem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arthquake problem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arbon dating problem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roblems about alcohol and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risk of car accident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yo-NG"/>
              </w:rPr>
              <w:t>+</w:t>
            </w:r>
            <w:r w:rsidRPr="00326DEC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End </w:t>
            </w:r>
            <w:r w:rsidRPr="00326DEC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lastRenderedPageBreak/>
              <w:t>unit assessment and remedia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gridSpan w:val="2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E50824">
        <w:trPr>
          <w:trHeight w:val="3900"/>
        </w:trPr>
        <w:tc>
          <w:tcPr>
            <w:tcW w:w="153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lastRenderedPageBreak/>
              <w:t xml:space="preserve">Week 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7. </w:t>
            </w:r>
          </w:p>
          <w:p w:rsidR="00BE59F9" w:rsidRPr="00326DEC" w:rsidRDefault="000C24AF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06-10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11</w:t>
            </w:r>
          </w:p>
        </w:tc>
        <w:tc>
          <w:tcPr>
            <w:tcW w:w="189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nit 3: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TAYLOR and MAC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LAURIN’S EXPANSIONS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sson title and evaluation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Generalities on seri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efini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onvergence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seri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Power series: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finition and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properti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Taylor seri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Maclaurin seri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vMerge w:val="restart"/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arning objectives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Key unit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mpetence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Use Taylor and Maclaurin’s expansion to solve problems about approximations, limits, integration</w:t>
            </w: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,...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xtend the Maclaurin’s expansion to Taylor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Serie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. k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owledge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and understanding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tate the Taylor’s formula for a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unction and the conditions for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xpansion to be valid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tate the Maclaurin’s formula for a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unction and the conditions for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xpansion to be valid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ist the first few terms of Maclaurin’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xpansion of (1+x)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n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,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sx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sinx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,  e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x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and ln(1+x), in each case,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tate the condition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or the expansion to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be valid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.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Skills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rive the Maclaurin’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series for (1+x)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n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 xml:space="preserve"> ,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sx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,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sinx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, e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x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nd .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n(1+x),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se Maclaurin’s series to approximate an irration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number or the roots of a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ranscendental equatio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ly Maclaurin’s series to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determination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symptotic behavior of a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urve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alculate a definite integr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sing Maclaurin’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xpans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Attitudes and valu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how concern on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mportance of Taylor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nd Maclaurin’s and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aylor’s series i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solvi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ng problem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bout approximation,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limits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,...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0" w:type="dxa"/>
            <w:gridSpan w:val="2"/>
            <w:vMerge w:val="restart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>Teaching methods techniques , evaluation procedure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:  _ Brain storsming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_ Group discussion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_ Demonstr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0" w:type="dxa"/>
            <w:vMerge w:val="restart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 xml:space="preserve">Resource and References  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Achievers 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yo-NG"/>
              </w:rPr>
              <w:t xml:space="preserve">6 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student book,teacher’s guide,internet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Merge w:val="restart"/>
          </w:tcPr>
          <w:p w:rsidR="00BE59F9" w:rsidRPr="00326DEC" w:rsidRDefault="00E50824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Obervatio</w:t>
            </w:r>
            <w:r w:rsidR="00BE59F9"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E59F9" w:rsidRPr="00326DEC" w:rsidTr="00E50824">
        <w:trPr>
          <w:trHeight w:val="6930"/>
        </w:trPr>
        <w:tc>
          <w:tcPr>
            <w:tcW w:w="1530" w:type="dxa"/>
            <w:tcBorders>
              <w:top w:val="single" w:sz="4" w:space="0" w:color="auto"/>
            </w:tcBorders>
          </w:tcPr>
          <w:p w:rsidR="000C24AF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eek8: </w:t>
            </w:r>
          </w:p>
          <w:p w:rsidR="00BE59F9" w:rsidRPr="00326DEC" w:rsidRDefault="000C24AF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13-17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11</w:t>
            </w:r>
          </w:p>
        </w:tc>
        <w:tc>
          <w:tcPr>
            <w:tcW w:w="189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pplications: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alculation of limit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estimation of number 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e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Estimation of the number   </w:t>
            </w:r>
            <w:r w:rsidRPr="00326DE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30" type="#_x0000_t75" style="width:11.25pt;height:11.25pt" o:ole="">
                  <v:imagedata r:id="rId4" o:title=""/>
                </v:shape>
                <o:OLEObject Type="Embed" ProgID="Equation.DSMT4" ShapeID="_x0000_i1430" DrawAspect="Content" ObjectID="_1760289516" r:id="rId5"/>
              </w:objec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stimation of trigonometric number of an angle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Approximation of an irrational number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by a ration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number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stimation of natural logarithm number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-Estimation of roots of equ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36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gridSpan w:val="2"/>
            <w:vMerge/>
            <w:tcBorders>
              <w:bottom w:val="single" w:sz="4" w:space="0" w:color="000000" w:themeColor="text1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E50824">
        <w:tc>
          <w:tcPr>
            <w:tcW w:w="153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Week9:</w:t>
            </w:r>
          </w:p>
          <w:p w:rsidR="00BE59F9" w:rsidRPr="00326DEC" w:rsidRDefault="000C24AF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20-24/11/2023</w:t>
            </w:r>
          </w:p>
        </w:tc>
        <w:tc>
          <w:tcPr>
            <w:tcW w:w="1890" w:type="dxa"/>
            <w:vMerge w:val="restart"/>
            <w:tcBorders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nit 4: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INTEGR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vMerge w:val="restart"/>
            <w:tcBorders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tcBorders>
              <w:left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Differentials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- Definition of indefinite integrals 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Properties of integrals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Integration by substitution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lastRenderedPageBreak/>
              <w:t>- Integration by substitu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- Integration of ration al </w:t>
            </w:r>
            <w:proofErr w:type="gramStart"/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function .</w:t>
            </w:r>
            <w:proofErr w:type="gramEnd"/>
          </w:p>
        </w:tc>
        <w:tc>
          <w:tcPr>
            <w:tcW w:w="1260" w:type="dxa"/>
            <w:vMerge w:val="restart"/>
            <w:tcBorders>
              <w:left w:val="single" w:sz="4" w:space="0" w:color="auto"/>
              <w:right w:val="nil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>Learning objectives: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Key unit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ompete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nce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Use integration as the inverse of differentiation and as the limit of a sum then apply it to find area of plane surfaces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,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volume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of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olid of revolution, lengths of curved lines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. k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owledge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and understanding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fine the differential of a functio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nterpret geometrically the differential of a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unction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List the differentiation formula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larify the relationship between derivative and antiderivative of a function Illustrate the use of basic integration formulas Extend the concepts of indefinite integrals to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efinite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ntegrals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 xml:space="preserve">. 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Skills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se differentials to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roximate a function and to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calculate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ercentage error in a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stima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alculate integrals. Using appropriat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echniques Use properties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ntegrals to simplify the calculation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integral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.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alculate a limit of a sum to infinity as a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efinite integral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ly definite integrals to calculate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the area, volume, arc length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nalyze the convergence of an improper integral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. Attitudes and values: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reciate various techniques of integration and show patience,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ommitment and tolerance in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valuation of integral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left w:val="nil"/>
              <w:bottom w:val="nil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 xml:space="preserve">Teaching methods 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>techniques , evaluation procedure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:  _ Brain storsming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_ Group discussion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_ Demonstr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0" w:type="dxa"/>
            <w:tcBorders>
              <w:bottom w:val="nil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 xml:space="preserve">Resource and References  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Achievers 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yo-NG"/>
              </w:rPr>
              <w:t xml:space="preserve">6 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lastRenderedPageBreak/>
              <w:t>student book,teacher’s guide,internet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bottom w:val="nil"/>
            </w:tcBorders>
          </w:tcPr>
          <w:p w:rsidR="00BE59F9" w:rsidRPr="00326DEC" w:rsidRDefault="00E50824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>Obervatio</w:t>
            </w:r>
            <w:r w:rsidR="00BE59F9"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E59F9" w:rsidRPr="00326DEC" w:rsidTr="00E50824">
        <w:tc>
          <w:tcPr>
            <w:tcW w:w="153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Week10:</w:t>
            </w:r>
          </w:p>
          <w:p w:rsidR="00BE59F9" w:rsidRPr="00326DEC" w:rsidRDefault="00B73F1B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24/11-01/12/2023</w:t>
            </w:r>
          </w:p>
        </w:tc>
        <w:tc>
          <w:tcPr>
            <w:tcW w:w="1890" w:type="dxa"/>
            <w:vMerge/>
            <w:tcBorders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vMerge/>
            <w:tcBorders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tcBorders>
              <w:left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integration of trigonometric function(s)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Integration of irrational functions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integration by parts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integration by reduction formulae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Integration by Maclaurin’s series</w:t>
            </w:r>
          </w:p>
        </w:tc>
        <w:tc>
          <w:tcPr>
            <w:tcW w:w="1260" w:type="dxa"/>
            <w:vMerge/>
            <w:tcBorders>
              <w:lef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990" w:type="dxa"/>
            <w:tcBorders>
              <w:top w:val="nil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tcBorders>
              <w:top w:val="nil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tcBorders>
              <w:top w:val="nil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E50824">
        <w:tc>
          <w:tcPr>
            <w:tcW w:w="1530" w:type="dxa"/>
            <w:tcBorders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eek 11</w:t>
            </w:r>
            <w:r w:rsidR="00B73F1B" w:rsidRPr="00326DEC">
              <w:rPr>
                <w:rFonts w:ascii="Times New Roman" w:hAnsi="Times New Roman" w:cs="Times New Roman"/>
                <w:sz w:val="24"/>
                <w:szCs w:val="24"/>
              </w:rPr>
              <w:t>: 04-08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/12</w:t>
            </w:r>
          </w:p>
        </w:tc>
        <w:tc>
          <w:tcPr>
            <w:tcW w:w="1890" w:type="dxa"/>
            <w:tcBorders>
              <w:left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REVISION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tcBorders>
              <w:left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lef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99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c>
          <w:tcPr>
            <w:tcW w:w="1530" w:type="dxa"/>
            <w:tcBorders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Week12</w:t>
            </w:r>
            <w:r w:rsidR="00B73F1B" w:rsidRPr="00326DEC">
              <w:rPr>
                <w:rFonts w:ascii="Times New Roman" w:hAnsi="Times New Roman" w:cs="Times New Roman"/>
                <w:sz w:val="24"/>
                <w:szCs w:val="24"/>
              </w:rPr>
              <w:t>: 11-</w:t>
            </w:r>
            <w:r w:rsidR="00B73F1B" w:rsidRPr="00326DE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/12</w:t>
            </w:r>
          </w:p>
        </w:tc>
        <w:tc>
          <w:tcPr>
            <w:tcW w:w="189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EXAM</w:t>
            </w:r>
          </w:p>
        </w:tc>
        <w:tc>
          <w:tcPr>
            <w:tcW w:w="27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left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F1B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Week13</w:t>
            </w:r>
            <w:r w:rsidR="00B73F1B" w:rsidRPr="00326DE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BE59F9" w:rsidRPr="00326DEC" w:rsidRDefault="00B73F1B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18-22/12/202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XAM CORRECTIONS AND MAKING REPORTS</w:t>
            </w:r>
          </w:p>
        </w:tc>
        <w:tc>
          <w:tcPr>
            <w:tcW w:w="2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</w:tbl>
    <w:p w:rsidR="00BE59F9" w:rsidRPr="00326DEC" w:rsidRDefault="00BE59F9" w:rsidP="00BE59F9">
      <w:pPr>
        <w:rPr>
          <w:rFonts w:ascii="Times New Roman" w:hAnsi="Times New Roman" w:cs="Times New Roman"/>
          <w:sz w:val="24"/>
          <w:szCs w:val="24"/>
        </w:rPr>
      </w:pPr>
    </w:p>
    <w:p w:rsidR="00274FFB" w:rsidRPr="00326DEC" w:rsidRDefault="00274FFB" w:rsidP="00BE59F9">
      <w:pPr>
        <w:tabs>
          <w:tab w:val="left" w:pos="3654"/>
        </w:tabs>
        <w:rPr>
          <w:rFonts w:ascii="Times New Roman" w:hAnsi="Times New Roman" w:cs="Times New Roman"/>
          <w:b/>
          <w:sz w:val="24"/>
          <w:szCs w:val="24"/>
        </w:rPr>
      </w:pPr>
    </w:p>
    <w:p w:rsidR="00274FFB" w:rsidRPr="00326DEC" w:rsidRDefault="00274FFB" w:rsidP="00BE59F9">
      <w:pPr>
        <w:tabs>
          <w:tab w:val="left" w:pos="3654"/>
        </w:tabs>
        <w:rPr>
          <w:rFonts w:ascii="Times New Roman" w:hAnsi="Times New Roman" w:cs="Times New Roman"/>
          <w:b/>
          <w:sz w:val="24"/>
          <w:szCs w:val="24"/>
        </w:rPr>
      </w:pPr>
    </w:p>
    <w:p w:rsidR="001150A6" w:rsidRPr="00326DEC" w:rsidRDefault="001150A6" w:rsidP="001150A6">
      <w:pPr>
        <w:ind w:left="-81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26DEC">
        <w:rPr>
          <w:rFonts w:ascii="Times New Roman" w:hAnsi="Times New Roman" w:cs="Times New Roman"/>
          <w:b/>
          <w:sz w:val="24"/>
          <w:szCs w:val="24"/>
          <w:u w:val="single"/>
        </w:rPr>
        <w:t>SCHEME OF WORK</w:t>
      </w:r>
    </w:p>
    <w:p w:rsidR="001150A6" w:rsidRPr="00326DEC" w:rsidRDefault="001150A6" w:rsidP="001150A6">
      <w:pPr>
        <w:rPr>
          <w:rFonts w:ascii="Times New Roman" w:hAnsi="Times New Roman" w:cs="Times New Roman"/>
          <w:sz w:val="24"/>
          <w:szCs w:val="24"/>
        </w:rPr>
      </w:pPr>
      <w:r w:rsidRPr="00326DEC">
        <w:rPr>
          <w:rFonts w:ascii="Times New Roman" w:hAnsi="Times New Roman" w:cs="Times New Roman"/>
          <w:b/>
          <w:sz w:val="24"/>
          <w:szCs w:val="24"/>
        </w:rPr>
        <w:t>District: RUTSIRO                     Academic year</w:t>
      </w:r>
      <w:r w:rsidRPr="00326DEC">
        <w:rPr>
          <w:rFonts w:ascii="Times New Roman" w:hAnsi="Times New Roman" w:cs="Times New Roman"/>
          <w:sz w:val="24"/>
          <w:szCs w:val="24"/>
        </w:rPr>
        <w:t xml:space="preserve">: 2023/ 2024            </w:t>
      </w:r>
      <w:r w:rsidRPr="00326DEC">
        <w:rPr>
          <w:rFonts w:ascii="Times New Roman" w:hAnsi="Times New Roman" w:cs="Times New Roman"/>
          <w:b/>
          <w:sz w:val="24"/>
          <w:szCs w:val="24"/>
        </w:rPr>
        <w:t>Term:</w:t>
      </w:r>
      <w:r w:rsidRPr="00326DEC">
        <w:rPr>
          <w:rFonts w:ascii="Times New Roman" w:hAnsi="Times New Roman" w:cs="Times New Roman"/>
          <w:sz w:val="24"/>
          <w:szCs w:val="24"/>
        </w:rPr>
        <w:t xml:space="preserve"> 2</w:t>
      </w:r>
      <w:r w:rsidRPr="00326DEC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326DEC">
        <w:rPr>
          <w:rFonts w:ascii="Times New Roman" w:hAnsi="Times New Roman" w:cs="Times New Roman"/>
          <w:b/>
          <w:sz w:val="24"/>
          <w:szCs w:val="24"/>
        </w:rPr>
        <w:t>School name</w:t>
      </w:r>
      <w:r w:rsidRPr="00326DEC">
        <w:rPr>
          <w:rFonts w:ascii="Times New Roman" w:hAnsi="Times New Roman" w:cs="Times New Roman"/>
          <w:sz w:val="24"/>
          <w:szCs w:val="24"/>
        </w:rPr>
        <w:t>: ......................</w:t>
      </w:r>
    </w:p>
    <w:p w:rsidR="001150A6" w:rsidRPr="00326DEC" w:rsidRDefault="001150A6" w:rsidP="001150A6">
      <w:pPr>
        <w:rPr>
          <w:rFonts w:ascii="Times New Roman" w:hAnsi="Times New Roman" w:cs="Times New Roman"/>
          <w:sz w:val="24"/>
          <w:szCs w:val="24"/>
        </w:rPr>
      </w:pPr>
      <w:r w:rsidRPr="00326DEC">
        <w:rPr>
          <w:rFonts w:ascii="Times New Roman" w:hAnsi="Times New Roman" w:cs="Times New Roman"/>
          <w:b/>
          <w:sz w:val="24"/>
          <w:szCs w:val="24"/>
        </w:rPr>
        <w:t>Subject</w:t>
      </w:r>
      <w:r w:rsidRPr="00326DEC">
        <w:rPr>
          <w:rFonts w:ascii="Times New Roman" w:hAnsi="Times New Roman" w:cs="Times New Roman"/>
          <w:sz w:val="24"/>
          <w:szCs w:val="24"/>
        </w:rPr>
        <w:t>: Core Math (</w:t>
      </w:r>
      <w:r w:rsidRPr="00326DEC">
        <w:rPr>
          <w:rFonts w:ascii="Times New Roman" w:hAnsi="Times New Roman" w:cs="Times New Roman"/>
          <w:b/>
          <w:sz w:val="24"/>
          <w:szCs w:val="24"/>
        </w:rPr>
        <w:t>S</w:t>
      </w:r>
      <w:r w:rsidRPr="00326DEC">
        <w:rPr>
          <w:rFonts w:ascii="Times New Roman" w:hAnsi="Times New Roman" w:cs="Times New Roman"/>
          <w:b/>
          <w:sz w:val="24"/>
          <w:szCs w:val="24"/>
          <w:vertAlign w:val="subscript"/>
        </w:rPr>
        <w:t>6</w:t>
      </w:r>
      <w:r w:rsidRPr="00326DEC">
        <w:rPr>
          <w:rFonts w:ascii="Times New Roman" w:hAnsi="Times New Roman" w:cs="Times New Roman"/>
          <w:sz w:val="24"/>
          <w:szCs w:val="24"/>
        </w:rPr>
        <w:t xml:space="preserve">)               </w:t>
      </w:r>
      <w:r w:rsidRPr="00326DEC">
        <w:rPr>
          <w:rFonts w:ascii="Times New Roman" w:hAnsi="Times New Roman" w:cs="Times New Roman"/>
          <w:b/>
          <w:sz w:val="24"/>
          <w:szCs w:val="24"/>
        </w:rPr>
        <w:t>Teacher: ..............                            Combination</w:t>
      </w:r>
      <w:r w:rsidRPr="00326DEC">
        <w:rPr>
          <w:rFonts w:ascii="Times New Roman" w:hAnsi="Times New Roman" w:cs="Times New Roman"/>
          <w:sz w:val="24"/>
          <w:szCs w:val="24"/>
        </w:rPr>
        <w:t>: …………                N</w:t>
      </w:r>
      <w:r w:rsidRPr="00326DE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326DEC">
        <w:rPr>
          <w:rFonts w:ascii="Times New Roman" w:hAnsi="Times New Roman" w:cs="Times New Roman"/>
          <w:sz w:val="24"/>
          <w:szCs w:val="24"/>
        </w:rPr>
        <w:t xml:space="preserve"> of Period per Week: 7</w:t>
      </w:r>
    </w:p>
    <w:p w:rsidR="00BE59F9" w:rsidRPr="00326DEC" w:rsidRDefault="00BE59F9" w:rsidP="00BE59F9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5570" w:type="dxa"/>
        <w:tblInd w:w="-1152" w:type="dxa"/>
        <w:tblLayout w:type="fixed"/>
        <w:tblLook w:val="04A0" w:firstRow="1" w:lastRow="0" w:firstColumn="1" w:lastColumn="0" w:noHBand="0" w:noVBand="1"/>
      </w:tblPr>
      <w:tblGrid>
        <w:gridCol w:w="1530"/>
        <w:gridCol w:w="1890"/>
        <w:gridCol w:w="2700"/>
        <w:gridCol w:w="3690"/>
        <w:gridCol w:w="2250"/>
        <w:gridCol w:w="2070"/>
        <w:gridCol w:w="1440"/>
      </w:tblGrid>
      <w:tr w:rsidR="00BE59F9" w:rsidRPr="00326DEC" w:rsidTr="001150A6">
        <w:trPr>
          <w:trHeight w:val="2870"/>
        </w:trPr>
        <w:tc>
          <w:tcPr>
            <w:tcW w:w="1530" w:type="dxa"/>
            <w:tcBorders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1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&amp;2</w:t>
            </w:r>
          </w:p>
          <w:p w:rsidR="00BE59F9" w:rsidRPr="00326DEC" w:rsidRDefault="00274FFB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8-12/01/2024</w:t>
            </w:r>
          </w:p>
          <w:p w:rsidR="00BE59F9" w:rsidRPr="00326DEC" w:rsidRDefault="00274FFB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AND From15-19/1/2024</w:t>
            </w:r>
          </w:p>
        </w:tc>
        <w:tc>
          <w:tcPr>
            <w:tcW w:w="1890" w:type="dxa"/>
            <w:tcBorders>
              <w:left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nit 4: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INTEGR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sson title and evalua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efinite integral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-Definition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,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Properti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indefinite integral integra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-improper integral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-</w:t>
            </w:r>
            <w:r w:rsidRPr="00326DEC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yo-NG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 xml:space="preserve">Applications of definite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integral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alculation of area of a plane surface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Calculation of volume of a solid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revolu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Calculation of length of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curved lin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+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End unit assessment and remedia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Teaching methods techniques , evaluation procedure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:  _ Brain storsming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_ Group discussion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_ Demonstr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 xml:space="preserve">Resource and References  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Achievers 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yo-NG"/>
              </w:rPr>
              <w:t xml:space="preserve">6 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student book,teacher’s guide,internet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BE59F9" w:rsidRPr="00326DEC" w:rsidRDefault="001150A6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Obervatio</w:t>
            </w:r>
            <w:r w:rsidR="00BE59F9"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E59F9" w:rsidRPr="00326DEC" w:rsidTr="001150A6">
        <w:trPr>
          <w:trHeight w:val="1860"/>
        </w:trPr>
        <w:tc>
          <w:tcPr>
            <w:tcW w:w="1530" w:type="dxa"/>
            <w:tcBorders>
              <w:top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3</w:t>
            </w:r>
          </w:p>
          <w:p w:rsidR="00BE59F9" w:rsidRPr="00326DEC" w:rsidRDefault="00274FFB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22-26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1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nit 5: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IFFERENTIAL EQUATIONS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sson title and evaluation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efinition and classifica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st Order differenti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qua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ifferential equation with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separable variabl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imple homogeneou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ifferential equation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inear differenti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quations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-particular solution</w:t>
            </w:r>
          </w:p>
        </w:tc>
        <w:tc>
          <w:tcPr>
            <w:tcW w:w="3690" w:type="dxa"/>
            <w:vMerge w:val="restart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arning objectives: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Key unit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ompetence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Use ordinary differential equations of first and second order to model and solve related problems tin Physics, Economics</w:t>
            </w:r>
            <w:proofErr w:type="gramStart"/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,biology,chemistry</w:t>
            </w:r>
            <w:proofErr w:type="gramEnd"/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.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 xml:space="preserve"> k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owledge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and understanding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xtend the concepts of differentiation and integration to ordinary differential equation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State the order and the degree of an ordinary differential equa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xpress the auxiliary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quadratic equation of a homogeneous linear differential equation of second order with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nstant coefficient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redict the form of the particular solution of an ordinary linear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ifferential equation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second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orde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 xml:space="preserve">r. . 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Skills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 xml:space="preserve"> :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se appropriate method to solve an ordinary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ifferential equation of first order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olve an ordinary linear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ifferential equation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irst order by “variatio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of constant” and by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“integrating factor”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olve an ordinary linear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ifferential equation of second order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se differential equations to model and solve problems in Physics (simpl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harmonic motion,...), Economics (point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yo-NG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lasticity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,...),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tc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 xml:space="preserve">. 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Attitudes and values: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reciate the use of differenti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quations in solving problems occurring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from daily life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vMerge w:val="restart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>Teaching methods techniques , evaluation procedure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:  _ Brain storsming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_ Group discussion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_ Demonstr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0" w:type="dxa"/>
            <w:tcBorders>
              <w:top w:val="single" w:sz="4" w:space="0" w:color="auto"/>
              <w:bottom w:val="nil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 xml:space="preserve">Resource and References  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Achievers 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yo-NG"/>
              </w:rPr>
              <w:t xml:space="preserve">6 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student book,teacher’s guide,internet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bottom w:val="nil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3600"/>
        </w:trPr>
        <w:tc>
          <w:tcPr>
            <w:tcW w:w="153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lastRenderedPageBreak/>
              <w:t>Week 4</w:t>
            </w:r>
          </w:p>
          <w:p w:rsidR="00BE59F9" w:rsidRPr="00326DEC" w:rsidRDefault="00AE4820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29/1-02/02/2024</w:t>
            </w:r>
          </w:p>
        </w:tc>
        <w:tc>
          <w:tcPr>
            <w:tcW w:w="189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pplication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nd Order differenti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qua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inear equations with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nstant coefficients: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The right hand sid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is equal to zero</w:t>
            </w:r>
          </w:p>
        </w:tc>
        <w:tc>
          <w:tcPr>
            <w:tcW w:w="36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 w:val="restart"/>
            <w:tcBorders>
              <w:top w:val="nil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 w:val="restart"/>
            <w:tcBorders>
              <w:top w:val="nil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E59F9" w:rsidRPr="00326DEC" w:rsidTr="001150A6">
        <w:trPr>
          <w:trHeight w:val="4282"/>
        </w:trPr>
        <w:tc>
          <w:tcPr>
            <w:tcW w:w="153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5</w:t>
            </w:r>
          </w:p>
          <w:p w:rsidR="00BE59F9" w:rsidRPr="00326DEC" w:rsidRDefault="002346BF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05-09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2</w:t>
            </w:r>
          </w:p>
        </w:tc>
        <w:tc>
          <w:tcPr>
            <w:tcW w:w="189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The right hand sid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s a polynomi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func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The right hand sid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s a trigonometric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func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The right hand sid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s an exponenti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func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-application : Newton’s low of cooling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+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END UNIT ASSESSMENT AND REMEDIATION</w:t>
            </w:r>
          </w:p>
        </w:tc>
        <w:tc>
          <w:tcPr>
            <w:tcW w:w="36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2715"/>
        </w:trPr>
        <w:tc>
          <w:tcPr>
            <w:tcW w:w="153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lastRenderedPageBreak/>
              <w:t>Week6</w:t>
            </w:r>
          </w:p>
          <w:p w:rsidR="00BE59F9" w:rsidRPr="00326DEC" w:rsidRDefault="002346BF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12-16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2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  <w:tc>
          <w:tcPr>
            <w:tcW w:w="189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Unit 6: INTERSECTION AND SUM OF SUBSPACES</w:t>
            </w:r>
          </w:p>
        </w:tc>
        <w:tc>
          <w:tcPr>
            <w:tcW w:w="2700" w:type="dxa"/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sson title and evaluation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E59F9" w:rsidRPr="00326DEC" w:rsidRDefault="00BE59F9" w:rsidP="00E50824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/>
                <w:sz w:val="24"/>
                <w:szCs w:val="24"/>
              </w:rPr>
              <w:t xml:space="preserve">Definition of subspaces 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Intersection of subspaces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Dimensions of intersection of subspaces</w:t>
            </w:r>
          </w:p>
        </w:tc>
        <w:tc>
          <w:tcPr>
            <w:tcW w:w="3690" w:type="dxa"/>
            <w:vMerge w:val="restart"/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arning objectives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Key unit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mpetence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Relate the sum and the intersection of subspaces of a vector space by the dimension formula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: k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knowledge and understanding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efine the intersection and the sum of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subspaces of a vector space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tate the dimensio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ormula List the conditions for a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vector space to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b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 qualified a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irect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um of its subspaces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 xml:space="preserve">. 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Skills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erform the intersection and the addition of subspaces of a vector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space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termine a basis of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ntersection and a basis of the sum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of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he subspaces of a vector space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.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ttitudes and values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reciate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relationship between the dimensions of the intersection, the sum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nd the subspaces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 vector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spac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e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0" w:type="dxa"/>
            <w:vMerge w:val="restart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Teaching methods techniques , evaluation procedure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:  _ Brain storsming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_ Group discussion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_ Demonstr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0" w:type="dxa"/>
            <w:vMerge w:val="restart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 xml:space="preserve">Resource and References  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Achievers 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yo-NG"/>
              </w:rPr>
              <w:t xml:space="preserve">6 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student book,teacher’s guide,internet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Merge w:val="restart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Oberv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E59F9" w:rsidRPr="00326DEC" w:rsidTr="001150A6">
        <w:trPr>
          <w:trHeight w:val="3581"/>
        </w:trPr>
        <w:tc>
          <w:tcPr>
            <w:tcW w:w="153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7</w:t>
            </w:r>
          </w:p>
          <w:p w:rsidR="00BE59F9" w:rsidRPr="00326DEC" w:rsidRDefault="002346BF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19-23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2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pStyle w:val="ListParagraph"/>
              <w:spacing w:after="0" w:line="240" w:lineRule="auto"/>
              <w:ind w:left="0"/>
              <w:rPr>
                <w:rFonts w:ascii="Times New Roman" w:eastAsia="Arial" w:hAnsi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/>
                <w:sz w:val="24"/>
                <w:szCs w:val="24"/>
              </w:rPr>
              <w:t>Sum of subspaces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Dimension of sum of subspaces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Grass </w:t>
            </w:r>
            <w:proofErr w:type="spellStart"/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mann’s</w:t>
            </w:r>
            <w:proofErr w:type="spellEnd"/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formula of dimension for subspaces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</w:t>
            </w:r>
            <w:r w:rsidRPr="00326DE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nd unit assessment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nd Remediation</w:t>
            </w:r>
          </w:p>
        </w:tc>
        <w:tc>
          <w:tcPr>
            <w:tcW w:w="36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2312"/>
        </w:trPr>
        <w:tc>
          <w:tcPr>
            <w:tcW w:w="153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lastRenderedPageBreak/>
              <w:t xml:space="preserve">WEEK 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8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&amp;9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E59F9" w:rsidRPr="00326DEC" w:rsidRDefault="002346BF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26/2-01/04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E59F9"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and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from</w:t>
            </w:r>
          </w:p>
          <w:p w:rsidR="00BE59F9" w:rsidRPr="00326DEC" w:rsidRDefault="002346BF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4-8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3</w:t>
            </w:r>
          </w:p>
        </w:tc>
        <w:tc>
          <w:tcPr>
            <w:tcW w:w="189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UNIT  7:  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Transformation of matrices</w:t>
            </w:r>
          </w:p>
        </w:tc>
        <w:tc>
          <w:tcPr>
            <w:tcW w:w="270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Kerne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Range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Elementary row/column operations on matrices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Recall on elementary row/column operations on matrices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Eigen values 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Eigen vector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Assessment</w:t>
            </w:r>
          </w:p>
        </w:tc>
        <w:tc>
          <w:tcPr>
            <w:tcW w:w="369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Teaching methods techniques , evaluation procedure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:  _ Brain storsming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_ Group discussion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_ Demonstr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7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 xml:space="preserve">Resource and References  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Achievers 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yo-NG"/>
              </w:rPr>
              <w:t xml:space="preserve">6 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student book,teacher’s guide,internet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Oberv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E59F9" w:rsidRPr="00326DEC" w:rsidTr="001150A6">
        <w:tc>
          <w:tcPr>
            <w:tcW w:w="1530" w:type="dxa"/>
          </w:tcPr>
          <w:p w:rsidR="00BE59F9" w:rsidRPr="00326DEC" w:rsidRDefault="00752DE7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WEEK10. 11-15/2024</w:t>
            </w:r>
          </w:p>
        </w:tc>
        <w:tc>
          <w:tcPr>
            <w:tcW w:w="189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REVISION</w:t>
            </w:r>
          </w:p>
        </w:tc>
        <w:tc>
          <w:tcPr>
            <w:tcW w:w="2700" w:type="dxa"/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c>
          <w:tcPr>
            <w:tcW w:w="153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11</w:t>
            </w:r>
          </w:p>
          <w:p w:rsidR="00BE59F9" w:rsidRPr="00326DEC" w:rsidRDefault="00752DE7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18-22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3</w:t>
            </w:r>
          </w:p>
          <w:p w:rsidR="00752DE7" w:rsidRPr="00326DEC" w:rsidRDefault="00752DE7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9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EXAM</w:t>
            </w:r>
          </w:p>
        </w:tc>
        <w:tc>
          <w:tcPr>
            <w:tcW w:w="2700" w:type="dxa"/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c>
          <w:tcPr>
            <w:tcW w:w="153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12</w:t>
            </w:r>
          </w:p>
          <w:p w:rsidR="00BE59F9" w:rsidRPr="00326DEC" w:rsidRDefault="00752DE7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25-29/3/2024</w:t>
            </w:r>
          </w:p>
        </w:tc>
        <w:tc>
          <w:tcPr>
            <w:tcW w:w="189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CORRECTION AND MAKING REPORTS</w:t>
            </w:r>
          </w:p>
        </w:tc>
        <w:tc>
          <w:tcPr>
            <w:tcW w:w="2700" w:type="dxa"/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</w:tbl>
    <w:p w:rsidR="00BE59F9" w:rsidRPr="00326DEC" w:rsidRDefault="00BE59F9" w:rsidP="00BE59F9">
      <w:pPr>
        <w:rPr>
          <w:rFonts w:ascii="Times New Roman" w:hAnsi="Times New Roman" w:cs="Times New Roman"/>
          <w:sz w:val="24"/>
          <w:szCs w:val="24"/>
        </w:rPr>
      </w:pPr>
    </w:p>
    <w:p w:rsidR="001150A6" w:rsidRPr="00326DEC" w:rsidRDefault="001150A6" w:rsidP="001150A6">
      <w:pPr>
        <w:ind w:left="-81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26DEC">
        <w:rPr>
          <w:rFonts w:ascii="Times New Roman" w:hAnsi="Times New Roman" w:cs="Times New Roman"/>
          <w:b/>
          <w:sz w:val="24"/>
          <w:szCs w:val="24"/>
          <w:u w:val="single"/>
        </w:rPr>
        <w:t>SCHEME OF WORK</w:t>
      </w:r>
    </w:p>
    <w:p w:rsidR="001150A6" w:rsidRPr="00326DEC" w:rsidRDefault="001150A6" w:rsidP="001150A6">
      <w:pPr>
        <w:rPr>
          <w:rFonts w:ascii="Times New Roman" w:hAnsi="Times New Roman" w:cs="Times New Roman"/>
          <w:sz w:val="24"/>
          <w:szCs w:val="24"/>
        </w:rPr>
      </w:pPr>
      <w:r w:rsidRPr="00326DEC">
        <w:rPr>
          <w:rFonts w:ascii="Times New Roman" w:hAnsi="Times New Roman" w:cs="Times New Roman"/>
          <w:b/>
          <w:sz w:val="24"/>
          <w:szCs w:val="24"/>
        </w:rPr>
        <w:t>District: RUTSIRO                     Academic year</w:t>
      </w:r>
      <w:r w:rsidRPr="00326DEC">
        <w:rPr>
          <w:rFonts w:ascii="Times New Roman" w:hAnsi="Times New Roman" w:cs="Times New Roman"/>
          <w:sz w:val="24"/>
          <w:szCs w:val="24"/>
        </w:rPr>
        <w:t xml:space="preserve">: 2023/ 2024            </w:t>
      </w:r>
      <w:r w:rsidRPr="00326DEC">
        <w:rPr>
          <w:rFonts w:ascii="Times New Roman" w:hAnsi="Times New Roman" w:cs="Times New Roman"/>
          <w:b/>
          <w:sz w:val="24"/>
          <w:szCs w:val="24"/>
        </w:rPr>
        <w:t>Term:</w:t>
      </w:r>
      <w:r w:rsidRPr="00326DEC">
        <w:rPr>
          <w:rFonts w:ascii="Times New Roman" w:hAnsi="Times New Roman" w:cs="Times New Roman"/>
          <w:sz w:val="24"/>
          <w:szCs w:val="24"/>
        </w:rPr>
        <w:t xml:space="preserve"> 3</w:t>
      </w:r>
      <w:r w:rsidRPr="00326DEC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326DEC">
        <w:rPr>
          <w:rFonts w:ascii="Times New Roman" w:hAnsi="Times New Roman" w:cs="Times New Roman"/>
          <w:b/>
          <w:sz w:val="24"/>
          <w:szCs w:val="24"/>
        </w:rPr>
        <w:t>School name</w:t>
      </w:r>
      <w:r w:rsidRPr="00326DEC">
        <w:rPr>
          <w:rFonts w:ascii="Times New Roman" w:hAnsi="Times New Roman" w:cs="Times New Roman"/>
          <w:sz w:val="24"/>
          <w:szCs w:val="24"/>
        </w:rPr>
        <w:t>: ......................</w:t>
      </w:r>
    </w:p>
    <w:p w:rsidR="001150A6" w:rsidRPr="00326DEC" w:rsidRDefault="001150A6" w:rsidP="001150A6">
      <w:pPr>
        <w:rPr>
          <w:rFonts w:ascii="Times New Roman" w:hAnsi="Times New Roman" w:cs="Times New Roman"/>
          <w:sz w:val="24"/>
          <w:szCs w:val="24"/>
        </w:rPr>
      </w:pPr>
      <w:r w:rsidRPr="00326DEC">
        <w:rPr>
          <w:rFonts w:ascii="Times New Roman" w:hAnsi="Times New Roman" w:cs="Times New Roman"/>
          <w:b/>
          <w:sz w:val="24"/>
          <w:szCs w:val="24"/>
        </w:rPr>
        <w:t>Subject</w:t>
      </w:r>
      <w:r w:rsidRPr="00326DEC">
        <w:rPr>
          <w:rFonts w:ascii="Times New Roman" w:hAnsi="Times New Roman" w:cs="Times New Roman"/>
          <w:sz w:val="24"/>
          <w:szCs w:val="24"/>
        </w:rPr>
        <w:t>: Core Math (</w:t>
      </w:r>
      <w:r w:rsidRPr="00326DEC">
        <w:rPr>
          <w:rFonts w:ascii="Times New Roman" w:hAnsi="Times New Roman" w:cs="Times New Roman"/>
          <w:b/>
          <w:sz w:val="24"/>
          <w:szCs w:val="24"/>
        </w:rPr>
        <w:t>S</w:t>
      </w:r>
      <w:r w:rsidRPr="00326DEC">
        <w:rPr>
          <w:rFonts w:ascii="Times New Roman" w:hAnsi="Times New Roman" w:cs="Times New Roman"/>
          <w:b/>
          <w:sz w:val="24"/>
          <w:szCs w:val="24"/>
          <w:vertAlign w:val="subscript"/>
        </w:rPr>
        <w:t>6</w:t>
      </w:r>
      <w:r w:rsidRPr="00326DEC">
        <w:rPr>
          <w:rFonts w:ascii="Times New Roman" w:hAnsi="Times New Roman" w:cs="Times New Roman"/>
          <w:sz w:val="24"/>
          <w:szCs w:val="24"/>
        </w:rPr>
        <w:t xml:space="preserve">)               </w:t>
      </w:r>
      <w:r w:rsidRPr="00326DEC">
        <w:rPr>
          <w:rFonts w:ascii="Times New Roman" w:hAnsi="Times New Roman" w:cs="Times New Roman"/>
          <w:b/>
          <w:sz w:val="24"/>
          <w:szCs w:val="24"/>
        </w:rPr>
        <w:t>Teacher: ..............                            Combination</w:t>
      </w:r>
      <w:r w:rsidRPr="00326DEC">
        <w:rPr>
          <w:rFonts w:ascii="Times New Roman" w:hAnsi="Times New Roman" w:cs="Times New Roman"/>
          <w:sz w:val="24"/>
          <w:szCs w:val="24"/>
        </w:rPr>
        <w:t>: …………                N</w:t>
      </w:r>
      <w:r w:rsidRPr="00326DE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326DEC">
        <w:rPr>
          <w:rFonts w:ascii="Times New Roman" w:hAnsi="Times New Roman" w:cs="Times New Roman"/>
          <w:sz w:val="24"/>
          <w:szCs w:val="24"/>
        </w:rPr>
        <w:t xml:space="preserve"> of Period per Week: 7</w:t>
      </w:r>
    </w:p>
    <w:p w:rsidR="00BE59F9" w:rsidRPr="00326DEC" w:rsidRDefault="00BE59F9" w:rsidP="00BE59F9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5570" w:type="dxa"/>
        <w:tblInd w:w="-1152" w:type="dxa"/>
        <w:tblLayout w:type="fixed"/>
        <w:tblLook w:val="04A0" w:firstRow="1" w:lastRow="0" w:firstColumn="1" w:lastColumn="0" w:noHBand="0" w:noVBand="1"/>
      </w:tblPr>
      <w:tblGrid>
        <w:gridCol w:w="1530"/>
        <w:gridCol w:w="1890"/>
        <w:gridCol w:w="2700"/>
        <w:gridCol w:w="3690"/>
        <w:gridCol w:w="2250"/>
        <w:gridCol w:w="2070"/>
        <w:gridCol w:w="1440"/>
      </w:tblGrid>
      <w:tr w:rsidR="00BE59F9" w:rsidRPr="00326DEC" w:rsidTr="001150A6">
        <w:trPr>
          <w:trHeight w:val="2568"/>
        </w:trPr>
        <w:tc>
          <w:tcPr>
            <w:tcW w:w="153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lastRenderedPageBreak/>
              <w:t>Week 1</w:t>
            </w:r>
            <w:r w:rsidR="001C3AB0" w:rsidRPr="00326DEC">
              <w:rPr>
                <w:rFonts w:ascii="Times New Roman" w:hAnsi="Times New Roman" w:cs="Times New Roman"/>
                <w:sz w:val="24"/>
                <w:szCs w:val="24"/>
              </w:rPr>
              <w:t>,     15-19/04/2024</w:t>
            </w:r>
          </w:p>
        </w:tc>
        <w:tc>
          <w:tcPr>
            <w:tcW w:w="1890" w:type="dxa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Unit 7: TRANSFORMATION OF MATRICES</w:t>
            </w:r>
          </w:p>
        </w:tc>
        <w:tc>
          <w:tcPr>
            <w:tcW w:w="2700" w:type="dxa"/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  <w:lang w:val="fr-FR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  <w:lang w:val="fr-FR"/>
              </w:rPr>
              <w:t>- Diagonalisation of a matrix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  <w:lang w:val="fr-FR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  <w:lang w:val="fr-FR"/>
              </w:rPr>
              <w:t>- Echelon matrix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Matrix inverse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Rank of matrix</w:t>
            </w:r>
          </w:p>
        </w:tc>
        <w:tc>
          <w:tcPr>
            <w:tcW w:w="3690" w:type="dxa"/>
            <w:vMerge w:val="restart"/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arning objectives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Key unit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mpetence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Transform matrices to an echelon form or to diagonal matrix and use the results to solve simultaneou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inear equations or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to calculate the nth power of a matrix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k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knowledge and understanding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yo-NG"/>
              </w:rPr>
              <w:t>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Define the kernel, the image, the nullity and the rank of a linear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transformation State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dimension formula for linear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ransformations Carry out the elementary row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o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operations on matrices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fine Eigen values and eigenvectors of a square matrix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iscuss the diagonalization of a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matrix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order 2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.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Skills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ly the concept of dimension to calculate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nullity and the rank of linear transforma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se elementary row operations to obtain a matrix in echelon form and to solve simultaneous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l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linear equations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.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termine a basis in which the matrix of a linear transformation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R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yo-NG"/>
              </w:rPr>
              <w:t>2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s diagonal and use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transition matrix to verify the result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Attitudes and values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reciate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se of the transformation of matrices i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simplification of the expression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 linear transformation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vMerge w:val="restart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>Teaching methods techniques , evaluation procedure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:  _ Brain storsming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_ Group discussion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_ Demonstr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tabs>
                <w:tab w:val="left" w:pos="1590"/>
              </w:tabs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ab/>
            </w:r>
          </w:p>
        </w:tc>
        <w:tc>
          <w:tcPr>
            <w:tcW w:w="2070" w:type="dxa"/>
            <w:vMerge w:val="restart"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 xml:space="preserve">Resource and References  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Achievers 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yo-NG"/>
              </w:rPr>
              <w:t xml:space="preserve">6 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student book,teacher’s guide,internet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Merge w:val="restart"/>
          </w:tcPr>
          <w:p w:rsidR="00BE59F9" w:rsidRPr="00326DEC" w:rsidRDefault="001150A6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Obervatio</w:t>
            </w:r>
            <w:r w:rsidR="00BE59F9"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7006"/>
        </w:trPr>
        <w:tc>
          <w:tcPr>
            <w:tcW w:w="153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lastRenderedPageBreak/>
              <w:t>WEEK 2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BE59F9" w:rsidRPr="00326DEC" w:rsidRDefault="001C3AB0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22-26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04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/2024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Solving system of linear equations 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Power of matrix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</w:t>
            </w:r>
            <w:r w:rsidRPr="00326DE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nd unit assessment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735"/>
        </w:trPr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lastRenderedPageBreak/>
              <w:t>WEEK3</w:t>
            </w:r>
          </w:p>
          <w:p w:rsidR="00BE59F9" w:rsidRPr="00326DEC" w:rsidRDefault="001C3AB0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29-03/05/2024</w:t>
            </w:r>
          </w:p>
        </w:tc>
        <w:tc>
          <w:tcPr>
            <w:tcW w:w="1890" w:type="dxa"/>
            <w:vMerge w:val="restart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Unit 8: CONICS</w:t>
            </w: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Generalities on conic sections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Definition and equation of a parabola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Tangent line on a parabola</w:t>
            </w:r>
          </w:p>
        </w:tc>
        <w:tc>
          <w:tcPr>
            <w:tcW w:w="3690" w:type="dxa"/>
            <w:vMerge w:val="restart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arning objectives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Key unit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mpetence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termine the characteristics and the graph of a conic given by its Cartesian, parametric or polar equation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7"/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Find the Cartesian, parametric and polar equations of a conic from its characteristic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s. k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knowledge and understanding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yo-NG"/>
              </w:rPr>
              <w:t>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fine geometrically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 conic as the intersection of a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lane and a cone and classify conics from the position of the intersecting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plane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.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xpress , in Cartesian form,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tandard equation of a parabola, a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llipse and a hyperbola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.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lassify conics basing on the valu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of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he eccentricity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.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Skills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ind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haracteristics of a conic given it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proofErr w:type="spellStart"/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equation</w:t>
            </w:r>
            <w:proofErr w:type="spellEnd"/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(centre, axes,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vertices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, tangent,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normal, shapes, asymptotes, foci,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irectrices</w:t>
            </w:r>
            <w:proofErr w:type="spellEnd"/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, eccentricity , etc.)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etermine the Cartesian, parametric and polar equations of a conic from its characteristics derive the standard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quation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a conic, in standard form.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se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iagonalisation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f matrices to simplify the equation of an ellipse or a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hyperbol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a.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ttitudes and values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 xml:space="preserve"> 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how patience, determination whe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nalysing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he general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quation of a conic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ppreciate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mportance of conics in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naturally occurring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hapes, such rainbow,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he modelling of paths of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articles such a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rojectiles, satellites,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nd manmade shapes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uch aerial, bridge,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etc</w:t>
            </w:r>
            <w:proofErr w:type="spellEnd"/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vMerge w:val="restart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>Teaching methods techniques , evaluation procedure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:  _ Brain storsming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_ Group discussion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_ Demonstr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 w:val="restart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 xml:space="preserve">Resource and References  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Achievers 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yo-NG"/>
              </w:rPr>
              <w:t xml:space="preserve">6 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student book,teacher’s guide,internet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825"/>
        </w:trPr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4</w:t>
            </w:r>
          </w:p>
          <w:p w:rsidR="00BE59F9" w:rsidRPr="00326DEC" w:rsidRDefault="001C3AB0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06-10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5</w:t>
            </w:r>
          </w:p>
        </w:tc>
        <w:tc>
          <w:tcPr>
            <w:tcW w:w="18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tabs>
                <w:tab w:val="left" w:pos="2900"/>
              </w:tabs>
              <w:spacing w:line="0" w:lineRule="atLeast"/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-normal line on a parabola </w:t>
            </w:r>
          </w:p>
          <w:p w:rsidR="00BE59F9" w:rsidRPr="00326DEC" w:rsidRDefault="00BE59F9" w:rsidP="00E50824">
            <w:pPr>
              <w:tabs>
                <w:tab w:val="left" w:pos="2900"/>
              </w:tabs>
              <w:spacing w:line="0" w:lineRule="atLeast"/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Definition and equation of an ellipse</w:t>
            </w:r>
          </w:p>
          <w:p w:rsidR="00BE59F9" w:rsidRPr="00326DEC" w:rsidRDefault="00BE59F9" w:rsidP="00E50824">
            <w:pPr>
              <w:tabs>
                <w:tab w:val="left" w:pos="2900"/>
              </w:tabs>
              <w:spacing w:line="0" w:lineRule="atLeast"/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Tangent line on ellipse</w:t>
            </w:r>
          </w:p>
        </w:tc>
        <w:tc>
          <w:tcPr>
            <w:tcW w:w="36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1515"/>
        </w:trPr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5</w:t>
            </w:r>
          </w:p>
          <w:p w:rsidR="00BE59F9" w:rsidRPr="00326DEC" w:rsidRDefault="001C3AB0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13-17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5</w:t>
            </w:r>
          </w:p>
        </w:tc>
        <w:tc>
          <w:tcPr>
            <w:tcW w:w="18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pStyle w:val="Default"/>
              <w:tabs>
                <w:tab w:val="left" w:pos="1622"/>
              </w:tabs>
              <w:rPr>
                <w:rFonts w:ascii="Times New Roman" w:eastAsia="Arial" w:hAnsi="Times New Roman" w:cs="Times New Roman"/>
                <w:color w:val="auto"/>
              </w:rPr>
            </w:pPr>
            <w:r w:rsidRPr="00326DEC">
              <w:rPr>
                <w:rFonts w:ascii="Times New Roman" w:eastAsia="Arial" w:hAnsi="Times New Roman" w:cs="Times New Roman"/>
                <w:color w:val="auto"/>
              </w:rPr>
              <w:t xml:space="preserve"> -Normal line on ellipse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Definition and equation of a hyperbola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Tangent line and normal line on hyperbola</w:t>
            </w:r>
          </w:p>
        </w:tc>
        <w:tc>
          <w:tcPr>
            <w:tcW w:w="36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1665"/>
        </w:trPr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6</w:t>
            </w:r>
          </w:p>
          <w:p w:rsidR="00BE59F9" w:rsidRPr="00326DEC" w:rsidRDefault="001C3AB0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20-24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5</w:t>
            </w:r>
          </w:p>
        </w:tc>
        <w:tc>
          <w:tcPr>
            <w:tcW w:w="18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pStyle w:val="Default"/>
              <w:rPr>
                <w:rFonts w:ascii="Times New Roman" w:hAnsi="Times New Roman" w:cs="Times New Roman"/>
                <w:bCs/>
                <w:color w:val="auto"/>
              </w:rPr>
            </w:pPr>
            <w:r w:rsidRPr="00326DEC">
              <w:rPr>
                <w:rFonts w:ascii="Times New Roman" w:eastAsia="Arial" w:hAnsi="Times New Roman" w:cs="Times New Roman"/>
                <w:color w:val="auto"/>
              </w:rPr>
              <w:t xml:space="preserve">-Definition of polar coordinates 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Polar equation of a conic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Polar equation of a straight line</w:t>
            </w:r>
          </w:p>
        </w:tc>
        <w:tc>
          <w:tcPr>
            <w:tcW w:w="36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3360"/>
        </w:trPr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lastRenderedPageBreak/>
              <w:t>WEEK7</w:t>
            </w:r>
          </w:p>
          <w:p w:rsidR="00BE59F9" w:rsidRPr="00326DEC" w:rsidRDefault="001C3AB0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27/5-31/5/2024</w:t>
            </w:r>
          </w:p>
        </w:tc>
        <w:tc>
          <w:tcPr>
            <w:tcW w:w="1890" w:type="dxa"/>
            <w:vMerge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pStyle w:val="Default"/>
              <w:rPr>
                <w:rFonts w:ascii="Times New Roman" w:eastAsia="Arial" w:hAnsi="Times New Roman" w:cs="Times New Roman"/>
                <w:color w:val="auto"/>
              </w:rPr>
            </w:pPr>
            <w:r w:rsidRPr="00326DEC">
              <w:rPr>
                <w:rFonts w:ascii="Times New Roman" w:eastAsia="Arial" w:hAnsi="Times New Roman" w:cs="Times New Roman"/>
                <w:color w:val="auto"/>
              </w:rPr>
              <w:t xml:space="preserve">-Polar form of a circle 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Applications of conics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+ End unit assessment  and Remediation</w:t>
            </w:r>
          </w:p>
          <w:p w:rsidR="00BE59F9" w:rsidRPr="00326DEC" w:rsidRDefault="00BE59F9" w:rsidP="00E50824">
            <w:pPr>
              <w:pStyle w:val="Default"/>
              <w:rPr>
                <w:rFonts w:ascii="Times New Roman" w:eastAsia="Arial" w:hAnsi="Times New Roman" w:cs="Times New Roman"/>
                <w:color w:val="auto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vMerge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vMerge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1496"/>
        </w:trPr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8</w:t>
            </w:r>
          </w:p>
          <w:p w:rsidR="00BE59F9" w:rsidRPr="00326DEC" w:rsidRDefault="00FB755F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03-07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06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  <w:tc>
          <w:tcPr>
            <w:tcW w:w="1890" w:type="dxa"/>
            <w:vMerge w:val="restart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Unit 9: RANDOM VARIABLES</w:t>
            </w: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Introduction to random variable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- Probability density function of a discrete </w:t>
            </w: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lastRenderedPageBreak/>
              <w:t>random variable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Cumulative distribution of discrete random variable</w:t>
            </w:r>
          </w:p>
        </w:tc>
        <w:tc>
          <w:tcPr>
            <w:tcW w:w="3690" w:type="dxa"/>
            <w:vMerge w:val="restart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Learning objectives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Key unit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Competence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alculate and interpret the parameters of a random variable (discrete or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continuous) including          binomial and the 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Poisso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n distributions. . k</w:t>
            </w:r>
            <w:proofErr w:type="spellStart"/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owledge</w:t>
            </w:r>
            <w:proofErr w:type="spellEnd"/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and understanding</w:t>
            </w:r>
            <w:r w:rsidRPr="00326DE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yo-NG"/>
              </w:rPr>
              <w:t>.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efine a random variable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.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dentify whether a given random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variable</w:t>
            </w:r>
            <w:proofErr w:type="gramEnd"/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 discrete or continuous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.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fine the parameters of a discrete random variable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earn in which situation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Binomial distribution applies and state its parameters,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Skills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>: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se the concepts of statistics to compare frequency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istribution to probability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istribution Calculate and interpret the 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parameters of a random variable(discrete or continuous)Construct the probability distribution of a discrete random variable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Determine whether a function can serve as probability density function or not</w:t>
            </w:r>
          </w:p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>Apply Binomial and The Poisson distributions to solve related problems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  <w:lang w:val="yo-NG"/>
              </w:rPr>
              <w:t>.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ttitudes and values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t xml:space="preserve"> 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:</w:t>
            </w:r>
            <w:r w:rsidRPr="00326DE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Appreciate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the use of the random variable in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proofErr w:type="spellStart"/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interpretati</w:t>
            </w:r>
            <w:proofErr w:type="spellEnd"/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o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n of statistical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d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ata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250" w:type="dxa"/>
            <w:vMerge w:val="restart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>Teaching methods techniques , evaluation procedure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 :  _ Brain storsming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lastRenderedPageBreak/>
              <w:t xml:space="preserve">_ Group discussion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_ Demonstra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 w:val="restart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  <w:lastRenderedPageBreak/>
              <w:t xml:space="preserve">Resource and References   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Achievers S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yo-NG"/>
              </w:rPr>
              <w:t xml:space="preserve">6 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 xml:space="preserve">student </w:t>
            </w: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lastRenderedPageBreak/>
              <w:t>book,teacher’s guide,internet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bookmarkStart w:id="0" w:name="_GoBack"/>
        <w:bookmarkEnd w:id="0"/>
      </w:tr>
      <w:tr w:rsidR="00BE59F9" w:rsidRPr="00326DEC" w:rsidTr="001150A6">
        <w:trPr>
          <w:trHeight w:val="2092"/>
        </w:trPr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9</w:t>
            </w:r>
          </w:p>
          <w:p w:rsidR="00BE59F9" w:rsidRPr="00326DEC" w:rsidRDefault="00FB755F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10-14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06</w:t>
            </w:r>
          </w:p>
        </w:tc>
        <w:tc>
          <w:tcPr>
            <w:tcW w:w="189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-Binomial distribution 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Expected value, variance and standard deviation of a binomial distribu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Poisson distribution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vMerge/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/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4274"/>
        </w:trPr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</w:p>
        </w:tc>
        <w:tc>
          <w:tcPr>
            <w:tcW w:w="1890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-Probability density function of a continuous random variable 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Cumulative distribution of continuous random variable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sz w:val="24"/>
                <w:szCs w:val="24"/>
              </w:rPr>
              <w:t>- Expected value, Variance and standard deviation of a continuous random variable</w:t>
            </w:r>
          </w:p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6DEC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-</w:t>
            </w: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End unit assessment</w:t>
            </w:r>
          </w:p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b/>
                <w:sz w:val="24"/>
                <w:szCs w:val="24"/>
              </w:rPr>
              <w:t>- Remediation</w:t>
            </w:r>
          </w:p>
        </w:tc>
        <w:tc>
          <w:tcPr>
            <w:tcW w:w="3690" w:type="dxa"/>
            <w:vMerge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0" w:type="dxa"/>
            <w:vMerge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vMerge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915"/>
        </w:trPr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FB755F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lastRenderedPageBreak/>
              <w:t>WEEK 1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BE59F9" w:rsidRPr="00326DEC" w:rsidRDefault="00FB755F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17-21</w:t>
            </w:r>
            <w:r w:rsidR="00BE59F9" w:rsidRPr="00326DEC">
              <w:rPr>
                <w:rFonts w:ascii="Times New Roman" w:hAnsi="Times New Roman" w:cs="Times New Roman"/>
                <w:sz w:val="24"/>
                <w:szCs w:val="24"/>
              </w:rPr>
              <w:t>/06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REVISION</w:t>
            </w: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502"/>
        </w:trPr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59F9" w:rsidRPr="00326DEC" w:rsidRDefault="00FB755F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  <w:lang w:val="yo-NG"/>
              </w:rPr>
              <w:t>WEEK 1</w:t>
            </w: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BE59F9" w:rsidRPr="00326DEC" w:rsidRDefault="00FB755F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24-28/06/202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EXAMS</w:t>
            </w: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  <w:tr w:rsidR="00BE59F9" w:rsidRPr="00326DEC" w:rsidTr="001150A6">
        <w:trPr>
          <w:trHeight w:val="665"/>
        </w:trPr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755F" w:rsidRPr="00326DEC" w:rsidRDefault="00FB755F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 xml:space="preserve">Week12, </w:t>
            </w:r>
          </w:p>
          <w:p w:rsidR="00BE59F9" w:rsidRPr="00326DEC" w:rsidRDefault="00FB755F" w:rsidP="00E50824">
            <w:pPr>
              <w:rPr>
                <w:rFonts w:ascii="Times New Roman" w:hAnsi="Times New Roman" w:cs="Times New Roman"/>
                <w:sz w:val="24"/>
                <w:szCs w:val="24"/>
                <w:lang w:val="yo-NG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01-05/07/202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6DEC">
              <w:rPr>
                <w:rFonts w:ascii="Times New Roman" w:hAnsi="Times New Roman" w:cs="Times New Roman"/>
                <w:sz w:val="24"/>
                <w:szCs w:val="24"/>
              </w:rPr>
              <w:t>MARKING ANDMAKING REPORT CARDS</w:t>
            </w: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</w:tc>
        <w:tc>
          <w:tcPr>
            <w:tcW w:w="369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207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:rsidR="00BE59F9" w:rsidRPr="00326DEC" w:rsidRDefault="00BE59F9" w:rsidP="00E50824">
            <w:pPr>
              <w:rPr>
                <w:rFonts w:ascii="Times New Roman" w:hAnsi="Times New Roman" w:cs="Times New Roman"/>
                <w:b/>
                <w:sz w:val="24"/>
                <w:szCs w:val="24"/>
                <w:lang w:val="yo-NG"/>
              </w:rPr>
            </w:pPr>
          </w:p>
        </w:tc>
      </w:tr>
    </w:tbl>
    <w:p w:rsidR="00FF498E" w:rsidRPr="00326DEC" w:rsidRDefault="00FF498E">
      <w:pPr>
        <w:rPr>
          <w:rFonts w:ascii="Times New Roman" w:hAnsi="Times New Roman" w:cs="Times New Roman"/>
          <w:sz w:val="24"/>
          <w:szCs w:val="24"/>
        </w:rPr>
      </w:pPr>
    </w:p>
    <w:sectPr w:rsidR="00FF498E" w:rsidRPr="00326DEC" w:rsidSect="00BE59F9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ill Sans MT Schlbk">
    <w:altName w:val="Gill Sans MT Schlbk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fr-FR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59F9"/>
    <w:rsid w:val="000C24AF"/>
    <w:rsid w:val="001150A6"/>
    <w:rsid w:val="001C3AB0"/>
    <w:rsid w:val="002346BF"/>
    <w:rsid w:val="00274FFB"/>
    <w:rsid w:val="00326DEC"/>
    <w:rsid w:val="003A732E"/>
    <w:rsid w:val="006F02A3"/>
    <w:rsid w:val="00752DE7"/>
    <w:rsid w:val="007F42BB"/>
    <w:rsid w:val="00820C4D"/>
    <w:rsid w:val="00A14DAE"/>
    <w:rsid w:val="00AE4820"/>
    <w:rsid w:val="00B374D7"/>
    <w:rsid w:val="00B73F1B"/>
    <w:rsid w:val="00BE59F9"/>
    <w:rsid w:val="00E50824"/>
    <w:rsid w:val="00FB755F"/>
    <w:rsid w:val="00FF4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B9A7CE"/>
  <w15:docId w15:val="{FE9A1FA7-35FB-4D2A-886C-063A7C03A2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E59F9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E59F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BE59F9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Default">
    <w:name w:val="Default"/>
    <w:rsid w:val="00BE59F9"/>
    <w:pPr>
      <w:autoSpaceDE w:val="0"/>
      <w:autoSpaceDN w:val="0"/>
      <w:adjustRightInd w:val="0"/>
      <w:spacing w:after="0" w:line="240" w:lineRule="auto"/>
    </w:pPr>
    <w:rPr>
      <w:rFonts w:ascii="Gill Sans MT Schlbk" w:eastAsia="Calibri" w:hAnsi="Gill Sans MT Schlbk" w:cs="Gill Sans MT Schlbk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143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62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54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2</Pages>
  <Words>2871</Words>
  <Characters>16365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</dc:creator>
  <cp:lastModifiedBy>ES APAKAPE</cp:lastModifiedBy>
  <cp:revision>17</cp:revision>
  <dcterms:created xsi:type="dcterms:W3CDTF">2022-10-18T15:01:00Z</dcterms:created>
  <dcterms:modified xsi:type="dcterms:W3CDTF">2023-10-31T18:32:00Z</dcterms:modified>
</cp:coreProperties>
</file>